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69" r:id="rId3"/>
    <p:sldId id="258" r:id="rId4"/>
    <p:sldId id="259" r:id="rId5"/>
    <p:sldId id="260" r:id="rId6"/>
    <p:sldId id="263" r:id="rId7"/>
    <p:sldId id="262" r:id="rId8"/>
    <p:sldId id="268" r:id="rId9"/>
    <p:sldId id="264" r:id="rId10"/>
    <p:sldId id="265" r:id="rId11"/>
    <p:sldId id="266" r:id="rId12"/>
    <p:sldId id="267" r:id="rId1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70" d="100"/>
          <a:sy n="70" d="100"/>
        </p:scale>
        <p:origin x="738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9FA074D-BA46-E4E6-7A9F-ADBE2397F91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B236135C-1997-9DAC-7858-AD39BD79F3D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D5EE8464-4173-C2B8-6C03-153B447103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2C7B33-7BB6-4B42-8FC1-0E8509A3D87B}" type="datetimeFigureOut">
              <a:rPr lang="en-US" smtClean="0"/>
              <a:t>8/24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23215005-9D99-3998-25FC-E769C7A6F3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8C0681BB-5C29-B95F-2623-59B45EB5A1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0FD961-BFAC-4BFE-A82B-BB3F474949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91014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E02343A-6277-0B68-B717-55CCFAD112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21F42E36-FEC6-E655-C5CD-1CB4675B201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B27A326B-3B51-D6FB-CE83-6282F13510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2C7B33-7BB6-4B42-8FC1-0E8509A3D87B}" type="datetimeFigureOut">
              <a:rPr lang="en-US" smtClean="0"/>
              <a:t>8/24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B5EEF20-B830-CB32-01C0-D7B81BE7F6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17318216-BE70-C0E7-AB07-FD32993813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0FD961-BFAC-4BFE-A82B-BB3F474949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18371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C7BC5E60-E7B7-F11D-974A-832FB5857F4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44D1064D-10B4-D402-4046-F913890F8F8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8B7834C3-2948-E624-902F-EBD73CB28F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2C7B33-7BB6-4B42-8FC1-0E8509A3D87B}" type="datetimeFigureOut">
              <a:rPr lang="en-US" smtClean="0"/>
              <a:t>8/24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DCE2691D-162A-0540-E48D-177C296A46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31ED79B9-9F46-CE6C-217F-CCE49B7DCA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0FD961-BFAC-4BFE-A82B-BB3F474949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8900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990B943-1009-F62B-3416-78A30D00FC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08DE869A-CD27-8DF7-F33C-4862F75461F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DF84E1EB-C9BE-B4CC-1CA0-F9749C1B99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2C7B33-7BB6-4B42-8FC1-0E8509A3D87B}" type="datetimeFigureOut">
              <a:rPr lang="en-US" smtClean="0"/>
              <a:t>8/24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B6EE9827-1EFD-AA29-1643-9D5BCA51CE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B0D38D0-6E5B-85D3-D805-F94901E8EA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0FD961-BFAC-4BFE-A82B-BB3F474949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00603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C237A431-5C12-833A-9EA4-5FC65F78E3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5EE4C3B2-E00C-4027-21A2-FFB30AF434D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43A82268-9542-326F-5265-83731D8367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2C7B33-7BB6-4B42-8FC1-0E8509A3D87B}" type="datetimeFigureOut">
              <a:rPr lang="en-US" smtClean="0"/>
              <a:t>8/24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31F008E2-B860-BBDF-5655-ABBDE75D8F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767E07F4-926A-BDB7-9CD0-390C0CA75B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0FD961-BFAC-4BFE-A82B-BB3F474949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97972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EF990E5-36A5-A5E8-7E5B-DCA9873E50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6C13B978-0CF2-7E32-ADCB-372DC0B1ECF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3592DD07-1BDD-140E-74ED-D2D2AD0E52F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799043F2-199C-E9AE-F41F-D01D457881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2C7B33-7BB6-4B42-8FC1-0E8509A3D87B}" type="datetimeFigureOut">
              <a:rPr lang="en-US" smtClean="0"/>
              <a:t>8/24/2022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B8812606-44C1-8074-091E-1F3E184B77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A8C78DAB-09FA-94D9-DEBA-F73CC8EB5F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0FD961-BFAC-4BFE-A82B-BB3F474949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72893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92536422-DEFF-0F8F-DCE1-D0FDF9F21A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445A5FB4-3519-4903-19BD-FDE1D80EDE4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1A23FE63-3EC7-68B4-A2C9-5CC02DCD972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70A4AA0A-CE8A-860A-3976-5C2BF960906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177461EF-9A20-AF12-D354-D04915F9A58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373F456F-6EE7-0249-EBDA-2FCCC0F43A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2C7B33-7BB6-4B42-8FC1-0E8509A3D87B}" type="datetimeFigureOut">
              <a:rPr lang="en-US" smtClean="0"/>
              <a:t>8/24/2022</a:t>
            </a:fld>
            <a:endParaRPr lang="en-US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60978F82-34DC-56A2-C88C-FAB20F0ED8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92A69ED8-1E16-4583-2974-4285F501BB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0FD961-BFAC-4BFE-A82B-BB3F474949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89298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4A35A2B-0FE9-3112-13E0-FC8285C599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849C9704-1FA1-E432-B429-AA349D1022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2C7B33-7BB6-4B42-8FC1-0E8509A3D87B}" type="datetimeFigureOut">
              <a:rPr lang="en-US" smtClean="0"/>
              <a:t>8/24/2022</a:t>
            </a:fld>
            <a:endParaRPr lang="en-US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CB0B62E6-5DD8-7B0E-639D-E8FA79E1AF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2B51A095-2C41-EC86-7FB7-639A686FA6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0FD961-BFAC-4BFE-A82B-BB3F474949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91048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2D25C666-389C-929F-C51B-629B946346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2C7B33-7BB6-4B42-8FC1-0E8509A3D87B}" type="datetimeFigureOut">
              <a:rPr lang="en-US" smtClean="0"/>
              <a:t>8/24/2022</a:t>
            </a:fld>
            <a:endParaRPr lang="en-US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5C35D940-FD25-7638-537B-40E3C30F37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37AB3E7C-78AD-4E20-3B3B-7D470FCA5D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0FD961-BFAC-4BFE-A82B-BB3F474949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758664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BADF837-856A-64C6-B87B-852B5A13D7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DC4560A9-9191-DFAA-5588-CE87638D8F2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1D93BFC3-A466-178F-93CA-96D69518B98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9BC93D3A-CDAD-33CF-E39E-851171C3FF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2C7B33-7BB6-4B42-8FC1-0E8509A3D87B}" type="datetimeFigureOut">
              <a:rPr lang="en-US" smtClean="0"/>
              <a:t>8/24/2022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373051C9-7132-8BDF-CB6C-D6640D6360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E90F0314-ABEB-7771-416A-661865D98E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0FD961-BFAC-4BFE-A82B-BB3F474949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21567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0A00252E-E12F-94AB-7D96-ABF8E1E7D0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C37A3CF8-D4D1-4C11-C894-5E79287B5C3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54DC3C18-259A-28C5-EF4F-80E8827DBE8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79887156-46FA-6FEF-62A6-55A9C56620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2C7B33-7BB6-4B42-8FC1-0E8509A3D87B}" type="datetimeFigureOut">
              <a:rPr lang="en-US" smtClean="0"/>
              <a:t>8/24/2022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5D94C6BE-8BA9-B3C7-DE00-781A45D3F6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EAC577E6-C04C-B82B-9AE3-DD48A6B82A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0FD961-BFAC-4BFE-A82B-BB3F474949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14435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ề 1">
            <a:extLst>
              <a:ext uri="{FF2B5EF4-FFF2-40B4-BE49-F238E27FC236}">
                <a16:creationId xmlns:a16="http://schemas.microsoft.com/office/drawing/2014/main" id="{E77484FA-CF4F-2F02-379A-C1F40DBF73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2CC3922F-0C1A-512D-7DDD-4218DB30FA2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3AF30D5B-13EB-2A86-280D-D03C79D5234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42C7B33-7BB6-4B42-8FC1-0E8509A3D87B}" type="datetimeFigureOut">
              <a:rPr lang="en-US" smtClean="0"/>
              <a:t>8/24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54E000E1-C40C-078F-E572-2F1B17B5C55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B47DBEA4-EC47-A03E-48F0-A0B7246265C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B0FD961-BFAC-4BFE-A82B-BB3F474949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12498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e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ình chữ nhật: Góc Tròn 1">
            <a:extLst>
              <a:ext uri="{FF2B5EF4-FFF2-40B4-BE49-F238E27FC236}">
                <a16:creationId xmlns:a16="http://schemas.microsoft.com/office/drawing/2014/main" id="{0901AAE6-486B-12A6-A0C4-AC7DC4B45AEA}"/>
              </a:ext>
            </a:extLst>
          </p:cNvPr>
          <p:cNvSpPr/>
          <p:nvPr/>
        </p:nvSpPr>
        <p:spPr>
          <a:xfrm>
            <a:off x="157161" y="147712"/>
            <a:ext cx="11687176" cy="1267633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1" algn="ctr" eaLnBrk="1" hangingPunct="1">
              <a:spcBef>
                <a:spcPct val="10000"/>
              </a:spcBef>
            </a:pP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òng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GD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ĐT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quận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..   </a:t>
            </a:r>
          </a:p>
          <a:p>
            <a:pPr lvl="1" algn="ctr" eaLnBrk="1" hangingPunct="1">
              <a:spcBef>
                <a:spcPct val="10000"/>
              </a:spcBef>
            </a:pP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THCS ... </a:t>
            </a:r>
          </a:p>
        </p:txBody>
      </p:sp>
      <p:sp>
        <p:nvSpPr>
          <p:cNvPr id="3" name="Hình chữ nhật: Góc Tròn 2">
            <a:extLst>
              <a:ext uri="{FF2B5EF4-FFF2-40B4-BE49-F238E27FC236}">
                <a16:creationId xmlns:a16="http://schemas.microsoft.com/office/drawing/2014/main" id="{68267B5B-40D1-6597-E08E-7D31BDC2B375}"/>
              </a:ext>
            </a:extLst>
          </p:cNvPr>
          <p:cNvSpPr/>
          <p:nvPr/>
        </p:nvSpPr>
        <p:spPr>
          <a:xfrm>
            <a:off x="157161" y="3273646"/>
            <a:ext cx="11687177" cy="177662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32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TRƯỜNG HỢP BẰNG NHAU THỨ NHẤT: CẠNH-CẠNH-CẠNH</a:t>
            </a:r>
          </a:p>
          <a:p>
            <a:endParaRPr lang="en-US" sz="28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TRƯỜNG HỢP BẰNG NHAU THỨ HAI: CẠNH-GÓC-CẠNH</a:t>
            </a:r>
          </a:p>
          <a:p>
            <a:pPr algn="ctr"/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Hình chữ nhật: Góc Tròn 3">
            <a:extLst>
              <a:ext uri="{FF2B5EF4-FFF2-40B4-BE49-F238E27FC236}">
                <a16:creationId xmlns:a16="http://schemas.microsoft.com/office/drawing/2014/main" id="{BB29BA8F-BF78-D39B-3792-E24B9A841EDC}"/>
              </a:ext>
            </a:extLst>
          </p:cNvPr>
          <p:cNvSpPr/>
          <p:nvPr/>
        </p:nvSpPr>
        <p:spPr>
          <a:xfrm>
            <a:off x="157161" y="5267451"/>
            <a:ext cx="11687177" cy="1442837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1" algn="ctr" eaLnBrk="1" hangingPunct="1">
              <a:spcBef>
                <a:spcPct val="10000"/>
              </a:spcBef>
            </a:pP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iáo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ày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 ... </a:t>
            </a:r>
          </a:p>
          <a:p>
            <a:pPr lvl="1" algn="ctr" eaLnBrk="1" hangingPunct="1">
              <a:spcBef>
                <a:spcPct val="10000"/>
              </a:spcBef>
            </a:pP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iáo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oạn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...</a:t>
            </a:r>
          </a:p>
        </p:txBody>
      </p:sp>
      <p:sp>
        <p:nvSpPr>
          <p:cNvPr id="5" name="Hình chữ nhật: Góc Tròn 4">
            <a:extLst>
              <a:ext uri="{FF2B5EF4-FFF2-40B4-BE49-F238E27FC236}">
                <a16:creationId xmlns:a16="http://schemas.microsoft.com/office/drawing/2014/main" id="{1055E731-7575-F7F2-913B-D1FB1F7266D2}"/>
              </a:ext>
            </a:extLst>
          </p:cNvPr>
          <p:cNvSpPr/>
          <p:nvPr/>
        </p:nvSpPr>
        <p:spPr>
          <a:xfrm>
            <a:off x="157162" y="1590549"/>
            <a:ext cx="11687176" cy="1507893"/>
          </a:xfrm>
          <a:prstGeom prst="roundRect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II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HỌC PHẲNG</a:t>
            </a:r>
            <a:endParaRPr lang="en-US" sz="32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TAM GIAC BẰNG NHAU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3644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0FE0421A-6E1D-3B47-01CE-AD41074AF3F1}"/>
              </a:ext>
            </a:extLst>
          </p:cNvPr>
          <p:cNvSpPr txBox="1"/>
          <p:nvPr/>
        </p:nvSpPr>
        <p:spPr>
          <a:xfrm>
            <a:off x="300250" y="256748"/>
            <a:ext cx="1042688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3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9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NP =</a:t>
            </a:r>
            <a:r>
              <a:rPr lang="el-G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Δ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NP </a:t>
            </a:r>
            <a:endParaRPr lang="en-US" sz="2800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id="{C7D7FB1D-436A-F94A-4F74-867D3529A23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8880" y="1015775"/>
            <a:ext cx="3961027" cy="3567113"/>
          </a:xfrm>
          <a:prstGeom prst="rect">
            <a:avLst/>
          </a:prstGeom>
        </p:spPr>
      </p:pic>
      <p:cxnSp>
        <p:nvCxnSpPr>
          <p:cNvPr id="5" name="Đường nối Thẳng 4">
            <a:extLst>
              <a:ext uri="{FF2B5EF4-FFF2-40B4-BE49-F238E27FC236}">
                <a16:creationId xmlns:a16="http://schemas.microsoft.com/office/drawing/2014/main" id="{916843D0-6577-2D67-B1C1-24A36181DF3D}"/>
              </a:ext>
            </a:extLst>
          </p:cNvPr>
          <p:cNvCxnSpPr/>
          <p:nvPr/>
        </p:nvCxnSpPr>
        <p:spPr>
          <a:xfrm>
            <a:off x="4623014" y="837118"/>
            <a:ext cx="0" cy="55493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3F30A69A-8628-9A62-D791-260661168E95}"/>
              </a:ext>
            </a:extLst>
          </p:cNvPr>
          <p:cNvSpPr txBox="1"/>
          <p:nvPr/>
        </p:nvSpPr>
        <p:spPr>
          <a:xfrm>
            <a:off x="5609229" y="1015775"/>
            <a:ext cx="59446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NP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Δ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NP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0AFABEC0-7E0E-C141-A56D-FBD52063BC73}"/>
              </a:ext>
            </a:extLst>
          </p:cNvPr>
          <p:cNvSpPr txBox="1"/>
          <p:nvPr/>
        </p:nvSpPr>
        <p:spPr>
          <a:xfrm>
            <a:off x="5909481" y="1536693"/>
            <a:ext cx="43589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8B93F4E8-C927-426A-A0A3-A4ED2BE8992F}"/>
              </a:ext>
            </a:extLst>
          </p:cNvPr>
          <p:cNvSpPr txBox="1"/>
          <p:nvPr/>
        </p:nvSpPr>
        <p:spPr>
          <a:xfrm>
            <a:off x="5909481" y="2110798"/>
            <a:ext cx="23883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M=PQ</a:t>
            </a: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78C17A10-B535-2F26-58AB-1CCCAE584932}"/>
              </a:ext>
            </a:extLst>
          </p:cNvPr>
          <p:cNvSpPr txBox="1"/>
          <p:nvPr/>
        </p:nvSpPr>
        <p:spPr>
          <a:xfrm>
            <a:off x="5670644" y="3202702"/>
            <a:ext cx="52543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NP = </a:t>
            </a:r>
            <a:r>
              <a:rPr lang="el-G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Δ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NP (c-c-c)</a:t>
            </a:r>
          </a:p>
        </p:txBody>
      </p:sp>
      <p:graphicFrame>
        <p:nvGraphicFramePr>
          <p:cNvPr id="11" name="Đối tượng 10">
            <a:extLst>
              <a:ext uri="{FF2B5EF4-FFF2-40B4-BE49-F238E27FC236}">
                <a16:creationId xmlns:a16="http://schemas.microsoft.com/office/drawing/2014/main" id="{1431F9CA-0500-D14F-A533-9FE263ADD3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3678383"/>
              </p:ext>
            </p:extLst>
          </p:nvPr>
        </p:nvGraphicFramePr>
        <p:xfrm>
          <a:off x="6021174" y="2610043"/>
          <a:ext cx="207010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266400" progId="Equation.DSMT4">
                  <p:embed/>
                </p:oleObj>
              </mc:Choice>
              <mc:Fallback>
                <p:oleObj name="Equation" r:id="rId3" imgW="9144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21174" y="2610043"/>
                        <a:ext cx="2070100" cy="604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0217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7" grpId="0"/>
      <p:bldP spid="8" grpId="0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ình chữ nhật: Góc Tròn 1">
            <a:extLst>
              <a:ext uri="{FF2B5EF4-FFF2-40B4-BE49-F238E27FC236}">
                <a16:creationId xmlns:a16="http://schemas.microsoft.com/office/drawing/2014/main" id="{2364D084-1849-BD36-5AEC-29A7FA241D38}"/>
              </a:ext>
            </a:extLst>
          </p:cNvPr>
          <p:cNvSpPr/>
          <p:nvPr/>
        </p:nvSpPr>
        <p:spPr>
          <a:xfrm>
            <a:off x="2663687" y="344557"/>
            <a:ext cx="6533322" cy="129871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ƯỚNG DẪN VỀ NHÀ</a:t>
            </a: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9F69A769-FC9B-547D-2B9C-E151DF289D6A}"/>
              </a:ext>
            </a:extLst>
          </p:cNvPr>
          <p:cNvSpPr txBox="1"/>
          <p:nvPr/>
        </p:nvSpPr>
        <p:spPr>
          <a:xfrm>
            <a:off x="172278" y="2137057"/>
            <a:ext cx="12019722" cy="261610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71500" marR="0" lvl="0" indent="-571500" algn="just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Ôn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ại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ài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ã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ọc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571500" marR="0" lvl="0" indent="-571500" algn="just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Xem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ại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á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</a:t>
            </a:r>
            <a:r>
              <a:rPr lang="en-US" sz="36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í </a:t>
            </a:r>
            <a:r>
              <a:rPr lang="en-US" sz="36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</a:p>
          <a:p>
            <a:pPr marL="571500" marR="0" lvl="0" indent="-571500" algn="just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uẩn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ị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</a:t>
            </a:r>
            <a:r>
              <a:rPr lang="en-US" sz="36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R="0" lvl="0" algn="just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ƯỜNG HỢP BẰNG NHAU THỨ BA: GÓC-CẠNH-GÓC</a:t>
            </a:r>
          </a:p>
          <a:p>
            <a:pPr marR="0" lvl="0" algn="just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490770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ình Bầu dục 1">
            <a:extLst>
              <a:ext uri="{FF2B5EF4-FFF2-40B4-BE49-F238E27FC236}">
                <a16:creationId xmlns:a16="http://schemas.microsoft.com/office/drawing/2014/main" id="{6B74EC78-A9CB-3883-6C59-FF010714C32E}"/>
              </a:ext>
            </a:extLst>
          </p:cNvPr>
          <p:cNvSpPr/>
          <p:nvPr/>
        </p:nvSpPr>
        <p:spPr>
          <a:xfrm>
            <a:off x="238539" y="371062"/>
            <a:ext cx="11741426" cy="604299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ÚC CÁC EM VUI, KHỎE, HỌC TỐT! </a:t>
            </a:r>
          </a:p>
        </p:txBody>
      </p:sp>
    </p:spTree>
    <p:extLst>
      <p:ext uri="{BB962C8B-B14F-4D97-AF65-F5344CB8AC3E}">
        <p14:creationId xmlns:p14="http://schemas.microsoft.com/office/powerpoint/2010/main" val="238465853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390010D9-7BB8-C123-606E-B094A0F1B8F9}"/>
              </a:ext>
            </a:extLst>
          </p:cNvPr>
          <p:cNvSpPr txBox="1"/>
          <p:nvPr/>
        </p:nvSpPr>
        <p:spPr>
          <a:xfrm>
            <a:off x="0" y="3118274"/>
            <a:ext cx="1189672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b/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o </a:t>
            </a:r>
            <a:r>
              <a:rPr lang="el-GR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 =</a:t>
            </a:r>
            <a:r>
              <a:rPr lang="el-GR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Δ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F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endParaRPr lang="en-US" sz="2800" dirty="0">
              <a:solidFill>
                <a:srgbClr val="002060"/>
              </a:solidFill>
            </a:endParaRPr>
          </a:p>
          <a:p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Hình Bầu dục 1">
            <a:extLst>
              <a:ext uri="{FF2B5EF4-FFF2-40B4-BE49-F238E27FC236}">
                <a16:creationId xmlns:a16="http://schemas.microsoft.com/office/drawing/2014/main" id="{EB1A9B87-1A96-F8EF-3946-4DA44AD266AE}"/>
              </a:ext>
            </a:extLst>
          </p:cNvPr>
          <p:cNvSpPr/>
          <p:nvPr/>
        </p:nvSpPr>
        <p:spPr>
          <a:xfrm>
            <a:off x="2902743" y="112032"/>
            <a:ext cx="6386513" cy="1371600"/>
          </a:xfrm>
          <a:custGeom>
            <a:avLst/>
            <a:gdLst>
              <a:gd name="connsiteX0" fmla="*/ 0 w 6386513"/>
              <a:gd name="connsiteY0" fmla="*/ 685800 h 1371600"/>
              <a:gd name="connsiteX1" fmla="*/ 3193257 w 6386513"/>
              <a:gd name="connsiteY1" fmla="*/ 0 h 1371600"/>
              <a:gd name="connsiteX2" fmla="*/ 6386514 w 6386513"/>
              <a:gd name="connsiteY2" fmla="*/ 685800 h 1371600"/>
              <a:gd name="connsiteX3" fmla="*/ 3193257 w 6386513"/>
              <a:gd name="connsiteY3" fmla="*/ 1371600 h 1371600"/>
              <a:gd name="connsiteX4" fmla="*/ 0 w 6386513"/>
              <a:gd name="connsiteY4" fmla="*/ 685800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386513" h="1371600" fill="none" extrusionOk="0">
                <a:moveTo>
                  <a:pt x="0" y="685800"/>
                </a:moveTo>
                <a:cubicBezTo>
                  <a:pt x="124579" y="321822"/>
                  <a:pt x="1493317" y="-130984"/>
                  <a:pt x="3193257" y="0"/>
                </a:cubicBezTo>
                <a:cubicBezTo>
                  <a:pt x="4946263" y="-1620"/>
                  <a:pt x="6379116" y="314008"/>
                  <a:pt x="6386514" y="685800"/>
                </a:cubicBezTo>
                <a:cubicBezTo>
                  <a:pt x="6376508" y="969131"/>
                  <a:pt x="4919434" y="1423589"/>
                  <a:pt x="3193257" y="1371600"/>
                </a:cubicBezTo>
                <a:cubicBezTo>
                  <a:pt x="1451017" y="1383551"/>
                  <a:pt x="34049" y="1072744"/>
                  <a:pt x="0" y="685800"/>
                </a:cubicBezTo>
                <a:close/>
              </a:path>
              <a:path w="6386513" h="1371600" stroke="0" extrusionOk="0">
                <a:moveTo>
                  <a:pt x="0" y="685800"/>
                </a:moveTo>
                <a:cubicBezTo>
                  <a:pt x="-41853" y="281227"/>
                  <a:pt x="1280947" y="55818"/>
                  <a:pt x="3193257" y="0"/>
                </a:cubicBezTo>
                <a:cubicBezTo>
                  <a:pt x="4980232" y="4924"/>
                  <a:pt x="6355806" y="308019"/>
                  <a:pt x="6386514" y="685800"/>
                </a:cubicBezTo>
                <a:cubicBezTo>
                  <a:pt x="6288624" y="1160152"/>
                  <a:pt x="4931165" y="1513538"/>
                  <a:pt x="3193257" y="1371600"/>
                </a:cubicBezTo>
                <a:cubicBezTo>
                  <a:pt x="1423660" y="1368312"/>
                  <a:pt x="17653" y="1072992"/>
                  <a:pt x="0" y="685800"/>
                </a:cubicBezTo>
                <a:close/>
              </a:path>
            </a:pathLst>
          </a:custGeom>
          <a:solidFill>
            <a:schemeClr val="accent6"/>
          </a:solidFill>
          <a:ln w="6350" cmpd="thickThin">
            <a:solidFill>
              <a:srgbClr val="FF0000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ellipse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ỂM TRA BÀI CŨ</a:t>
            </a: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A782EACB-D9A0-E7D1-A24E-3EF67831286B}"/>
              </a:ext>
            </a:extLst>
          </p:cNvPr>
          <p:cNvSpPr txBox="1"/>
          <p:nvPr/>
        </p:nvSpPr>
        <p:spPr>
          <a:xfrm>
            <a:off x="0" y="1452890"/>
            <a:ext cx="7543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a/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F90C1987-F281-56BB-0C98-66CF7D4879DE}"/>
              </a:ext>
            </a:extLst>
          </p:cNvPr>
          <p:cNvSpPr txBox="1"/>
          <p:nvPr/>
        </p:nvSpPr>
        <p:spPr>
          <a:xfrm>
            <a:off x="92868" y="2097891"/>
            <a:ext cx="12006262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tam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9" name="Đối tượng 8">
            <a:extLst>
              <a:ext uri="{FF2B5EF4-FFF2-40B4-BE49-F238E27FC236}">
                <a16:creationId xmlns:a16="http://schemas.microsoft.com/office/drawing/2014/main" id="{8100E4F8-B184-2D9A-3B98-142834149C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593129"/>
              </p:ext>
            </p:extLst>
          </p:nvPr>
        </p:nvGraphicFramePr>
        <p:xfrm>
          <a:off x="206375" y="5273675"/>
          <a:ext cx="7319963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81000" imgH="253800" progId="Equation.DSMT4">
                  <p:embed/>
                </p:oleObj>
              </mc:Choice>
              <mc:Fallback>
                <p:oleObj name="Equation" r:id="rId2" imgW="278100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5273675"/>
                        <a:ext cx="7319963" cy="676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>
            <a:extLst>
              <a:ext uri="{FF2B5EF4-FFF2-40B4-BE49-F238E27FC236}">
                <a16:creationId xmlns:a16="http://schemas.microsoft.com/office/drawing/2014/main" id="{94EBCADE-4642-73E8-2774-5B09CFE836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5275" y="3559061"/>
            <a:ext cx="73628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4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5">
            <a:extLst>
              <a:ext uri="{FF2B5EF4-FFF2-40B4-BE49-F238E27FC236}">
                <a16:creationId xmlns:a16="http://schemas.microsoft.com/office/drawing/2014/main" id="{5E980CC1-1E7B-3D56-7A99-B985EBA852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-98377" y="3614687"/>
            <a:ext cx="1186254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EF ?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rgbClr val="00206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5DD503B4-F0B4-CDD3-A7AB-30F2A3942774}"/>
              </a:ext>
            </a:extLst>
          </p:cNvPr>
          <p:cNvSpPr txBox="1"/>
          <p:nvPr/>
        </p:nvSpPr>
        <p:spPr>
          <a:xfrm>
            <a:off x="295275" y="4137907"/>
            <a:ext cx="138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B5704CA0-8069-14BE-C44F-F149C26216A8}"/>
              </a:ext>
            </a:extLst>
          </p:cNvPr>
          <p:cNvSpPr txBox="1"/>
          <p:nvPr/>
        </p:nvSpPr>
        <p:spPr>
          <a:xfrm>
            <a:off x="191069" y="4750520"/>
            <a:ext cx="46265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8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8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sz="28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 =</a:t>
            </a:r>
            <a:r>
              <a:rPr lang="el-GR" sz="28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Δ</a:t>
            </a:r>
            <a:r>
              <a:rPr lang="en-US" sz="28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F, </a:t>
            </a:r>
            <a:r>
              <a:rPr lang="en-US" sz="28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18" name="Đối tượng 17">
            <a:extLst>
              <a:ext uri="{FF2B5EF4-FFF2-40B4-BE49-F238E27FC236}">
                <a16:creationId xmlns:a16="http://schemas.microsoft.com/office/drawing/2014/main" id="{9413E38B-1FEB-5FC6-6B2D-20E16FA9E2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142674"/>
              </p:ext>
            </p:extLst>
          </p:nvPr>
        </p:nvGraphicFramePr>
        <p:xfrm>
          <a:off x="5090280" y="3086821"/>
          <a:ext cx="3896558" cy="53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54000" imgH="253800" progId="Equation.DSMT4">
                  <p:embed/>
                </p:oleObj>
              </mc:Choice>
              <mc:Fallback>
                <p:oleObj name="Equation" r:id="rId4" imgW="1854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90280" y="3086821"/>
                        <a:ext cx="3896558" cy="533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7798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" grpId="0" animBg="1"/>
      <p:bldP spid="3" grpId="0"/>
      <p:bldP spid="5" grpId="0"/>
      <p:bldP spid="12" grpId="0"/>
      <p:bldP spid="14" grpId="0"/>
      <p:bldP spid="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69DA7E90-B449-C90A-D10D-B24A6A343FD3}"/>
              </a:ext>
            </a:extLst>
          </p:cNvPr>
          <p:cNvSpPr txBox="1"/>
          <p:nvPr/>
        </p:nvSpPr>
        <p:spPr>
          <a:xfrm>
            <a:off x="3315348" y="0"/>
            <a:ext cx="5561304" cy="523220"/>
          </a:xfrm>
          <a:prstGeom prst="rect">
            <a:avLst/>
          </a:prstGeom>
          <a:solidFill>
            <a:srgbClr val="92D050"/>
          </a:solidFill>
          <a:ln>
            <a:solidFill>
              <a:srgbClr val="FFFF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vi-VN" sz="2800" b="1" dirty="0">
                <a:solidFill>
                  <a:srgbClr val="FF0000"/>
                </a:solidFill>
              </a:rPr>
              <a:t>BÀI 2. TAM GIAC BẰNG NHAU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105EBF31-4CC8-F5EE-3330-F363F5932125}"/>
              </a:ext>
            </a:extLst>
          </p:cNvPr>
          <p:cNvSpPr txBox="1"/>
          <p:nvPr/>
        </p:nvSpPr>
        <p:spPr>
          <a:xfrm>
            <a:off x="0" y="576968"/>
            <a:ext cx="98752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CÁC TRƯỜNG HỢP BẰNG NHAU CỦA HAI TAM GIÁC</a:t>
            </a:r>
          </a:p>
        </p:txBody>
      </p:sp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7EE2B952-C038-326B-F53F-A056C29EC15E}"/>
              </a:ext>
            </a:extLst>
          </p:cNvPr>
          <p:cNvSpPr txBox="1"/>
          <p:nvPr/>
        </p:nvSpPr>
        <p:spPr>
          <a:xfrm>
            <a:off x="-136477" y="1100188"/>
            <a:ext cx="121795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TRƯỜNG HỢP BẰNGNHAU THỨ NHẤT: CẠNH-CẠNH-CẠNH (C-C-C)</a:t>
            </a:r>
          </a:p>
        </p:txBody>
      </p:sp>
      <p:pic>
        <p:nvPicPr>
          <p:cNvPr id="5" name="Hình ảnh 4">
            <a:extLst>
              <a:ext uri="{FF2B5EF4-FFF2-40B4-BE49-F238E27FC236}">
                <a16:creationId xmlns:a16="http://schemas.microsoft.com/office/drawing/2014/main" id="{5E03AB24-BAB4-9E59-B81E-CD5EA3ECB7E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432" y="1562384"/>
            <a:ext cx="11122925" cy="53911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031501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-C-C">
            <a:hlinkClick r:id="" action="ppaction://media"/>
            <a:extLst>
              <a:ext uri="{FF2B5EF4-FFF2-40B4-BE49-F238E27FC236}">
                <a16:creationId xmlns:a16="http://schemas.microsoft.com/office/drawing/2014/main" id="{AB810781-E149-5D59-3BB8-A1D11A4AA3DA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466510" y="323557"/>
            <a:ext cx="7099521" cy="62460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4081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2733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6D3524D2-6360-5FD3-91FB-6A1A87814E0C}"/>
              </a:ext>
            </a:extLst>
          </p:cNvPr>
          <p:cNvSpPr txBox="1"/>
          <p:nvPr/>
        </p:nvSpPr>
        <p:spPr>
          <a:xfrm>
            <a:off x="131927" y="218364"/>
            <a:ext cx="1192814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TÍNH CHẤT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i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28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1A23D4CF-A65E-A643-C9F1-5D13F28D1C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2588" y="1114635"/>
            <a:ext cx="8587063" cy="2792013"/>
          </a:xfrm>
          <a:prstGeom prst="rect">
            <a:avLst/>
          </a:prstGeom>
        </p:spPr>
      </p:pic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32A92133-D76E-0E49-5F7A-764DFBCEA1F5}"/>
              </a:ext>
            </a:extLst>
          </p:cNvPr>
          <p:cNvSpPr txBox="1"/>
          <p:nvPr/>
        </p:nvSpPr>
        <p:spPr>
          <a:xfrm>
            <a:off x="-554130" y="3689461"/>
            <a:ext cx="6122757" cy="5952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085850" marR="0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tabLst>
                <a:tab pos="1990725" algn="l"/>
              </a:tabLst>
            </a:pP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Xé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 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BC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’B’C’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6" name="Đối tượng 15">
            <a:extLst>
              <a:ext uri="{FF2B5EF4-FFF2-40B4-BE49-F238E27FC236}">
                <a16:creationId xmlns:a16="http://schemas.microsoft.com/office/drawing/2014/main" id="{F686E148-953A-3015-35D0-05E7655F9B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280803"/>
              </p:ext>
            </p:extLst>
          </p:nvPr>
        </p:nvGraphicFramePr>
        <p:xfrm>
          <a:off x="873528" y="4284689"/>
          <a:ext cx="1926822" cy="1790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07663" imgH="751103" progId="Equation.DSMT4">
                  <p:embed/>
                </p:oleObj>
              </mc:Choice>
              <mc:Fallback>
                <p:oleObj name="Equation" r:id="rId3" imgW="807663" imgH="75110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3528" y="4284689"/>
                        <a:ext cx="1926822" cy="17905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Hộp Văn bản 18">
            <a:extLst>
              <a:ext uri="{FF2B5EF4-FFF2-40B4-BE49-F238E27FC236}">
                <a16:creationId xmlns:a16="http://schemas.microsoft.com/office/drawing/2014/main" id="{22EE569B-9D40-D89F-15EC-8F043071AD6C}"/>
              </a:ext>
            </a:extLst>
          </p:cNvPr>
          <p:cNvSpPr txBox="1"/>
          <p:nvPr/>
        </p:nvSpPr>
        <p:spPr>
          <a:xfrm>
            <a:off x="-750285" y="6044408"/>
            <a:ext cx="6318912" cy="5952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085850" marR="0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tabLst>
                <a:tab pos="1990725" algn="l"/>
              </a:tabLst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BC = 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’B’C’ (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 – c – 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" name="Hộp Văn bản 20">
            <a:extLst>
              <a:ext uri="{FF2B5EF4-FFF2-40B4-BE49-F238E27FC236}">
                <a16:creationId xmlns:a16="http://schemas.microsoft.com/office/drawing/2014/main" id="{37C60838-A391-BCF7-5C72-260B9160718A}"/>
              </a:ext>
            </a:extLst>
          </p:cNvPr>
          <p:cNvSpPr txBox="1"/>
          <p:nvPr/>
        </p:nvSpPr>
        <p:spPr>
          <a:xfrm>
            <a:off x="657225" y="4284689"/>
            <a:ext cx="2714625" cy="59522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id="{12929806-8A3D-C95C-81C7-34C624EF727C}"/>
              </a:ext>
            </a:extLst>
          </p:cNvPr>
          <p:cNvSpPr txBox="1"/>
          <p:nvPr/>
        </p:nvSpPr>
        <p:spPr>
          <a:xfrm>
            <a:off x="657225" y="4879917"/>
            <a:ext cx="2714625" cy="59522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AD7C868A-8967-A444-96F2-E4F43616A8F0}"/>
              </a:ext>
            </a:extLst>
          </p:cNvPr>
          <p:cNvSpPr txBox="1"/>
          <p:nvPr/>
        </p:nvSpPr>
        <p:spPr>
          <a:xfrm>
            <a:off x="657225" y="5357813"/>
            <a:ext cx="3257550" cy="71256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1906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5" grpId="0"/>
      <p:bldP spid="19" grpId="0"/>
      <p:bldP spid="21" grpId="0" animBg="1"/>
      <p:bldP spid="22" grpId="0" animBg="1"/>
      <p:bldP spid="2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8BE928FF-6A76-B6D8-A47B-7CCC0C342F36}"/>
              </a:ext>
            </a:extLst>
          </p:cNvPr>
          <p:cNvSpPr txBox="1"/>
          <p:nvPr/>
        </p:nvSpPr>
        <p:spPr>
          <a:xfrm>
            <a:off x="300250" y="313898"/>
            <a:ext cx="1042688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2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 =</a:t>
            </a:r>
            <a:r>
              <a:rPr lang="el-G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Δ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BC </a:t>
            </a:r>
            <a:endParaRPr lang="en-US" sz="2800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id="{BE82AC67-0FF2-6089-378F-53C8BF5117F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6217" y="1377462"/>
            <a:ext cx="4471514" cy="3221833"/>
          </a:xfrm>
          <a:prstGeom prst="rect">
            <a:avLst/>
          </a:prstGeom>
        </p:spPr>
      </p:pic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27FF9619-DC9C-A95A-DD26-BC1C30246B2D}"/>
              </a:ext>
            </a:extLst>
          </p:cNvPr>
          <p:cNvSpPr txBox="1"/>
          <p:nvPr/>
        </p:nvSpPr>
        <p:spPr>
          <a:xfrm>
            <a:off x="5609229" y="1015775"/>
            <a:ext cx="59446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Δ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BC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B3282576-2BB6-D857-B9B6-5F2FD05F6654}"/>
              </a:ext>
            </a:extLst>
          </p:cNvPr>
          <p:cNvSpPr txBox="1"/>
          <p:nvPr/>
        </p:nvSpPr>
        <p:spPr>
          <a:xfrm>
            <a:off x="5909481" y="1536693"/>
            <a:ext cx="43589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C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7B9FDF76-83DD-563F-2320-7329715218C7}"/>
              </a:ext>
            </a:extLst>
          </p:cNvPr>
          <p:cNvSpPr txBox="1"/>
          <p:nvPr/>
        </p:nvSpPr>
        <p:spPr>
          <a:xfrm>
            <a:off x="5909481" y="2110798"/>
            <a:ext cx="23883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=BD</a:t>
            </a: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2021D28F-B264-C396-017F-CA1A086CA0F6}"/>
              </a:ext>
            </a:extLst>
          </p:cNvPr>
          <p:cNvSpPr txBox="1"/>
          <p:nvPr/>
        </p:nvSpPr>
        <p:spPr>
          <a:xfrm>
            <a:off x="5909481" y="2684903"/>
            <a:ext cx="18697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=CD</a:t>
            </a: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F507B462-7A03-917F-5D13-1CB921A1ABF7}"/>
              </a:ext>
            </a:extLst>
          </p:cNvPr>
          <p:cNvSpPr txBox="1"/>
          <p:nvPr/>
        </p:nvSpPr>
        <p:spPr>
          <a:xfrm>
            <a:off x="5670644" y="3202702"/>
            <a:ext cx="52543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 = </a:t>
            </a:r>
            <a:r>
              <a:rPr lang="el-G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Δ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BC (c-c-c)</a:t>
            </a:r>
          </a:p>
        </p:txBody>
      </p:sp>
      <p:cxnSp>
        <p:nvCxnSpPr>
          <p:cNvPr id="10" name="Đường nối Thẳng 9">
            <a:extLst>
              <a:ext uri="{FF2B5EF4-FFF2-40B4-BE49-F238E27FC236}">
                <a16:creationId xmlns:a16="http://schemas.microsoft.com/office/drawing/2014/main" id="{191DA178-8D95-FABB-C926-73B80D831942}"/>
              </a:ext>
            </a:extLst>
          </p:cNvPr>
          <p:cNvCxnSpPr/>
          <p:nvPr/>
        </p:nvCxnSpPr>
        <p:spPr>
          <a:xfrm>
            <a:off x="4899546" y="1015775"/>
            <a:ext cx="0" cy="560338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16731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6" grpId="0"/>
      <p:bldP spid="7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Hình ảnh 1">
            <a:extLst>
              <a:ext uri="{FF2B5EF4-FFF2-40B4-BE49-F238E27FC236}">
                <a16:creationId xmlns:a16="http://schemas.microsoft.com/office/drawing/2014/main" id="{BA30F6BB-80EC-D191-37FD-86997A2959E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23220"/>
            <a:ext cx="12192000" cy="6279337"/>
          </a:xfrm>
          <a:prstGeom prst="rect">
            <a:avLst/>
          </a:prstGeom>
        </p:spPr>
      </p:pic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11A2AF03-9998-907E-B242-703B62F3D4DE}"/>
              </a:ext>
            </a:extLst>
          </p:cNvPr>
          <p:cNvSpPr txBox="1"/>
          <p:nvPr/>
        </p:nvSpPr>
        <p:spPr>
          <a:xfrm>
            <a:off x="-133066" y="0"/>
            <a:ext cx="1125599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TRƯỜNG HỢP NHAU THỨ HAI: CẠNH-GÓC-CẠNH (C-G-C)</a:t>
            </a:r>
          </a:p>
        </p:txBody>
      </p:sp>
    </p:spTree>
    <p:extLst>
      <p:ext uri="{BB962C8B-B14F-4D97-AF65-F5344CB8AC3E}">
        <p14:creationId xmlns:p14="http://schemas.microsoft.com/office/powerpoint/2010/main" val="235304887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B05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-G-C">
            <a:hlinkClick r:id="" action="ppaction://media"/>
            <a:extLst>
              <a:ext uri="{FF2B5EF4-FFF2-40B4-BE49-F238E27FC236}">
                <a16:creationId xmlns:a16="http://schemas.microsoft.com/office/drawing/2014/main" id="{26D38BFA-5933-964B-7260-118830268CA0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 rot="16200000">
            <a:off x="3016934" y="376311"/>
            <a:ext cx="5867400" cy="61053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6970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36566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A5F1593D-0595-9E0D-5E10-641EBFC629C2}"/>
              </a:ext>
            </a:extLst>
          </p:cNvPr>
          <p:cNvSpPr txBox="1"/>
          <p:nvPr/>
        </p:nvSpPr>
        <p:spPr>
          <a:xfrm>
            <a:off x="0" y="0"/>
            <a:ext cx="11737073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TÍNH CHẤT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e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e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i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28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id="{2A8F0164-F560-E6D9-5EE2-C13AF66112F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4928" y="826722"/>
            <a:ext cx="7119580" cy="2314873"/>
          </a:xfrm>
          <a:prstGeom prst="rect">
            <a:avLst/>
          </a:prstGeom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84068336-D4DF-E689-9F23-0E9B9B482502}"/>
              </a:ext>
            </a:extLst>
          </p:cNvPr>
          <p:cNvSpPr txBox="1"/>
          <p:nvPr/>
        </p:nvSpPr>
        <p:spPr>
          <a:xfrm>
            <a:off x="-554130" y="3689461"/>
            <a:ext cx="6122757" cy="5952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085850" marR="0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tabLst>
                <a:tab pos="1990725" algn="l"/>
              </a:tabLst>
            </a:pP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Xé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 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BC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’B’C’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8" name="Đối tượng 7">
            <a:extLst>
              <a:ext uri="{FF2B5EF4-FFF2-40B4-BE49-F238E27FC236}">
                <a16:creationId xmlns:a16="http://schemas.microsoft.com/office/drawing/2014/main" id="{D2ABB723-187C-3DAB-E5C1-651DD64395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131036"/>
              </p:ext>
            </p:extLst>
          </p:nvPr>
        </p:nvGraphicFramePr>
        <p:xfrm>
          <a:off x="488950" y="4181475"/>
          <a:ext cx="2697163" cy="199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30040" imgH="838080" progId="Equation.DSMT4">
                  <p:embed/>
                </p:oleObj>
              </mc:Choice>
              <mc:Fallback>
                <p:oleObj name="Equation" r:id="rId3" imgW="1130040" imgH="838080" progId="Equation.DSMT4">
                  <p:embed/>
                  <p:pic>
                    <p:nvPicPr>
                      <p:cNvPr id="16" name="Đối tượng 15">
                        <a:extLst>
                          <a:ext uri="{FF2B5EF4-FFF2-40B4-BE49-F238E27FC236}">
                            <a16:creationId xmlns:a16="http://schemas.microsoft.com/office/drawing/2014/main" id="{F686E148-953A-3015-35D0-05E7655F9B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8950" y="4181475"/>
                        <a:ext cx="2697163" cy="1998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4B75EDE2-896C-495A-F765-C1D44FAC5450}"/>
              </a:ext>
            </a:extLst>
          </p:cNvPr>
          <p:cNvSpPr txBox="1"/>
          <p:nvPr/>
        </p:nvSpPr>
        <p:spPr>
          <a:xfrm>
            <a:off x="-750285" y="6044408"/>
            <a:ext cx="6318912" cy="5952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085850" marR="0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tabLst>
                <a:tab pos="1990725" algn="l"/>
              </a:tabLst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BC = 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’B’C’ (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 – </a:t>
            </a:r>
            <a:r>
              <a:rPr lang="vi-VN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– 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7F493A88-1D9A-D4B9-B91F-B076A9424B00}"/>
              </a:ext>
            </a:extLst>
          </p:cNvPr>
          <p:cNvSpPr txBox="1"/>
          <p:nvPr/>
        </p:nvSpPr>
        <p:spPr>
          <a:xfrm>
            <a:off x="546100" y="4247537"/>
            <a:ext cx="2714625" cy="59522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8D60346A-CB96-2275-78CA-61D97DB4E1EA}"/>
              </a:ext>
            </a:extLst>
          </p:cNvPr>
          <p:cNvSpPr txBox="1"/>
          <p:nvPr/>
        </p:nvSpPr>
        <p:spPr>
          <a:xfrm>
            <a:off x="488950" y="4837422"/>
            <a:ext cx="2714625" cy="59522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18D14307-D3A1-B896-85C6-EAC17E965A14}"/>
              </a:ext>
            </a:extLst>
          </p:cNvPr>
          <p:cNvSpPr txBox="1"/>
          <p:nvPr/>
        </p:nvSpPr>
        <p:spPr>
          <a:xfrm>
            <a:off x="546100" y="5359846"/>
            <a:ext cx="2854325" cy="76819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3FC7480B-017C-6185-0DF5-04EBD287E9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917268"/>
              </p:ext>
            </p:extLst>
          </p:nvPr>
        </p:nvGraphicFramePr>
        <p:xfrm>
          <a:off x="546100" y="3208673"/>
          <a:ext cx="832513" cy="527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0880" imgH="241200" progId="Equation.DSMT4">
                  <p:embed/>
                </p:oleObj>
              </mc:Choice>
              <mc:Fallback>
                <p:oleObj name="Equation" r:id="rId5" imgW="380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6100" y="3208673"/>
                        <a:ext cx="832513" cy="5272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F14A308C-6948-BBDE-E3F2-D3DCBADACAFE}"/>
              </a:ext>
            </a:extLst>
          </p:cNvPr>
          <p:cNvSpPr txBox="1"/>
          <p:nvPr/>
        </p:nvSpPr>
        <p:spPr>
          <a:xfrm>
            <a:off x="1378613" y="3230566"/>
            <a:ext cx="76117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en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A, BC</a:t>
            </a:r>
          </a:p>
        </p:txBody>
      </p:sp>
    </p:spTree>
    <p:extLst>
      <p:ext uri="{BB962C8B-B14F-4D97-AF65-F5344CB8AC3E}">
        <p14:creationId xmlns:p14="http://schemas.microsoft.com/office/powerpoint/2010/main" val="3541578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9" grpId="0"/>
      <p:bldP spid="10" grpId="0" animBg="1"/>
      <p:bldP spid="11" grpId="0" animBg="1"/>
      <p:bldP spid="12" grpId="0" animBg="1"/>
      <p:bldP spid="5" grpId="0"/>
    </p:bldLst>
  </p:timing>
</p:sld>
</file>

<file path=ppt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00</TotalTime>
  <Words>420</Words>
  <Application>Microsoft Office PowerPoint</Application>
  <PresentationFormat>Màn hình rộng</PresentationFormat>
  <Paragraphs>47</Paragraphs>
  <Slides>12</Slides>
  <Notes>0</Notes>
  <HiddenSlides>0</HiddenSlides>
  <MMClips>2</MMClips>
  <ScaleCrop>false</ScaleCrop>
  <HeadingPairs>
    <vt:vector size="8" baseType="variant">
      <vt:variant>
        <vt:lpstr>Phông được Dùng</vt:lpstr>
      </vt:variant>
      <vt:variant>
        <vt:i4>4</vt:i4>
      </vt:variant>
      <vt:variant>
        <vt:lpstr>Chủ đề</vt:lpstr>
      </vt:variant>
      <vt:variant>
        <vt:i4>1</vt:i4>
      </vt:variant>
      <vt:variant>
        <vt:lpstr>Máy chủ nhúng OLE</vt:lpstr>
      </vt:variant>
      <vt:variant>
        <vt:i4>1</vt:i4>
      </vt:variant>
      <vt:variant>
        <vt:lpstr>Tiêu đề Bản chiếu</vt:lpstr>
      </vt:variant>
      <vt:variant>
        <vt:i4>12</vt:i4>
      </vt:variant>
    </vt:vector>
  </HeadingPairs>
  <TitlesOfParts>
    <vt:vector size="18" baseType="lpstr">
      <vt:lpstr>Arial</vt:lpstr>
      <vt:lpstr>Calibri</vt:lpstr>
      <vt:lpstr>Calibri Light</vt:lpstr>
      <vt:lpstr>Times New Roman</vt:lpstr>
      <vt:lpstr>Chủ đề Office</vt:lpstr>
      <vt:lpstr>Equation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Lê Tuấn An</dc:creator>
  <cp:lastModifiedBy>Lê Tuấn An</cp:lastModifiedBy>
  <cp:revision>13</cp:revision>
  <dcterms:created xsi:type="dcterms:W3CDTF">2022-08-14T06:48:59Z</dcterms:created>
  <dcterms:modified xsi:type="dcterms:W3CDTF">2022-08-24T13:17:38Z</dcterms:modified>
</cp:coreProperties>
</file>